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2F46" w:rsidRDefault="00D22F46" w:rsidP="00D22F46">
      <w:pPr>
        <w:pStyle w:val="tytu01"/>
        <w:rPr>
          <w:color w:val="1F497D" w:themeColor="text2"/>
        </w:rPr>
      </w:pPr>
      <w:r>
        <w:rPr>
          <w:color w:val="1F497D" w:themeColor="text2"/>
        </w:rPr>
        <w:t>Przedmiotowy System Oceniania</w:t>
      </w:r>
    </w:p>
    <w:p w:rsidR="00D22F46" w:rsidRPr="00D22F46" w:rsidRDefault="00D22F46" w:rsidP="00D22F46">
      <w:pPr>
        <w:pStyle w:val="tytu01"/>
        <w:rPr>
          <w:b w:val="0"/>
          <w:color w:val="1F497D" w:themeColor="text2"/>
        </w:rPr>
      </w:pPr>
      <w:r w:rsidRPr="00A62F81">
        <w:rPr>
          <w:b w:val="0"/>
          <w:color w:val="1F497D" w:themeColor="text2"/>
        </w:rPr>
        <w:t>Klasa 7</w:t>
      </w:r>
    </w:p>
    <w:p w:rsidR="00625DDD" w:rsidRPr="006D1637" w:rsidRDefault="00625DDD" w:rsidP="00BD5A95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/>
      </w:tblPr>
      <w:tblGrid>
        <w:gridCol w:w="1908"/>
        <w:gridCol w:w="3119"/>
        <w:gridCol w:w="3119"/>
        <w:gridCol w:w="3119"/>
        <w:gridCol w:w="3119"/>
      </w:tblGrid>
      <w:tr w:rsidR="00D22F46" w:rsidRPr="00D22F46" w:rsidTr="00D22F4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:rsidR="00E94387" w:rsidRPr="006D1637" w:rsidRDefault="00E94387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:rsidR="0050602A" w:rsidRPr="006D1637" w:rsidRDefault="0050602A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:rsidR="0050602A" w:rsidRPr="006D1637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="008A490B"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3pt;height:12.3pt" o:ole="">
                  <v:imagedata r:id="rId8" o:title=""/>
                </v:shape>
                <o:OLEObject Type="Embed" ProgID="Equation.3" ShapeID="_x0000_i1025" DrawAspect="Content" ObjectID="_1629538212" r:id="rId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:rsidR="00C15780" w:rsidRPr="006D1637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6" type="#_x0000_t75" style="width:34.25pt;height:14.05pt" o:ole="">
                  <v:imagedata r:id="rId10" o:title=""/>
                </v:shape>
                <o:OLEObject Type="Embed" ProgID="Equation.DSMT4" ShapeID="_x0000_i1026" DrawAspect="Content" ObjectID="_1629538213" r:id="rId11"/>
              </w:object>
            </w:r>
          </w:p>
          <w:p w:rsidR="009416D6" w:rsidRPr="006D1637" w:rsidRDefault="009416D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7" type="#_x0000_t75" style="width:34.25pt;height:14.05pt" o:ole="">
                  <v:imagedata r:id="rId10" o:title=""/>
                </v:shape>
                <o:OLEObject Type="Embed" ProgID="Equation.DSMT4" ShapeID="_x0000_i1027" DrawAspect="Content" ObjectID="_1629538214" r:id="rId12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>odczytuje gęstoś</w:t>
            </w:r>
            <w:r w:rsidR="009B6CEF">
              <w:t>ć substancji z tabeli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 mierzy objętość ciał o nieregularnych kszt</w:t>
            </w:r>
            <w:r w:rsidR="009B6CEF">
              <w:t xml:space="preserve">ałtach za pomocą menzurk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:rsidR="001B19E5" w:rsidRPr="001B19E5" w:rsidRDefault="001B19E5" w:rsidP="00BD5A95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8" type="#_x0000_t75" style="width:27.2pt;height:23.7pt" o:ole="">
                  <v:imagedata r:id="rId13" o:title=""/>
                </v:shape>
                <o:OLEObject Type="Embed" ProgID="Equation.DSMT4" ShapeID="_x0000_i1028" DrawAspect="Content" ObjectID="_1629538215" r:id="rId14"/>
              </w:object>
            </w:r>
            <w:r w:rsidR="009B6CEF">
              <w:t xml:space="preserve"> 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szacuje niepewności pomiarowe p</w:t>
            </w:r>
            <w:r w:rsidR="009B6CEF">
              <w:t xml:space="preserve">rzy pomiarach masy i objęt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056">
            <w:pPr>
              <w:pStyle w:val="tabelakropka"/>
              <w:spacing w:line="252" w:lineRule="auto"/>
            </w:pPr>
            <w:r>
              <w:lastRenderedPageBreak/>
              <w:t xml:space="preserve">przekształca wzór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9" type="#_x0000_t75" style="width:27.2pt;height:23.7pt" o:ole="">
                  <v:imagedata r:id="rId15" o:title=""/>
                </v:shape>
                <o:OLEObject Type="Embed" ProgID="Equation.DSMT4" ShapeID="_x0000_i1029" DrawAspect="Content" ObjectID="_1629538216" r:id="rId16"/>
              </w:object>
            </w:r>
            <w:r>
              <w:t xml:space="preserve"> i oblicza każdą z wielkości fizycznych w </w:t>
            </w:r>
            <w:r w:rsidR="009B6CEF">
              <w:t>tym wzorze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wyznacza</w:t>
            </w:r>
            <w:r w:rsidR="009B6CEF">
              <w:t xml:space="preserve"> doświadczalnie gęstość cieczy </w:t>
            </w:r>
          </w:p>
          <w:p w:rsidR="00172578" w:rsidRPr="006D1637" w:rsidRDefault="00BD5056" w:rsidP="00BD5056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dróżnia mierzenie wielkości fizycznej </w:t>
            </w:r>
            <w:r>
              <w:lastRenderedPageBreak/>
              <w:t xml:space="preserve">od jej wyznaczania, czyli pomiaru 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1FE4" w:rsidRPr="006D1637" w:rsidRDefault="00601FE4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>
                <v:shape id="_x0000_i1030" type="#_x0000_t75" style="width:12.3pt;height:15.8pt" o:ole="">
                  <v:imagedata r:id="rId17" o:title=""/>
                </v:shape>
                <o:OLEObject Type="Embed" ProgID="Equation.DSMT4" ShapeID="_x0000_i1030" DrawAspect="Content" ObjectID="_1629538217" r:id="rId1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:rsidR="00601FE4" w:rsidRPr="006D1637" w:rsidRDefault="00601FE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1" type="#_x0000_t75" style="width:28.1pt;height:24.6pt" o:ole="">
                  <v:imagedata r:id="rId19" o:title=""/>
                </v:shape>
                <o:OLEObject Type="Embed" ProgID="Equation.DSMT4" ShapeID="_x0000_i1031" DrawAspect="Content" ObjectID="_1629538218" r:id="rId20"/>
              </w:objec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2" type="#_x0000_t75" style="width:28.1pt;height:24.6pt" o:ole="">
                  <v:imagedata r:id="rId19" o:title=""/>
                </v:shape>
                <o:OLEObject Type="Embed" ProgID="Equation.DSMT4" ShapeID="_x0000_i1032" DrawAspect="Content" ObjectID="_1629538219" r:id="rId21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4712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5D1A26" w:rsidRPr="005D1A26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rozszerzone</w:t>
            </w:r>
            <w:r w:rsidR="008A490B"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25DDD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zmian właściwości ciał spo</w:t>
            </w:r>
            <w:r w:rsidR="00204130" w:rsidRPr="006D1637">
              <w:rPr>
                <w:rFonts w:asciiTheme="minorHAnsi" w:hAnsiTheme="minorHAnsi"/>
                <w:spacing w:val="-4"/>
                <w:szCs w:val="18"/>
              </w:rPr>
              <w:t xml:space="preserve">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temperatury krzepnięcia i wrzenia wo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i opisuje zmiany stanów skupienia ciał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szybkości parowania od temperatury</w:t>
            </w:r>
          </w:p>
          <w:p w:rsidR="00625DDD" w:rsidRPr="00B340A0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1E3BDD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:rsidR="00062E5C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t>opisuje zmiany objętości ciał p</w:t>
            </w:r>
            <w:r w:rsidR="00B340A0" w:rsidRPr="00B340A0">
              <w:t>odczas topnienia i krzepnięcia</w:t>
            </w:r>
          </w:p>
        </w:tc>
      </w:tr>
      <w:tr w:rsidR="00BD5A95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2.3. Rozszerzalność 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w życiu codziennym i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ciał stałych, cieczy i gazów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zachowanie taśmy bimetalicznej podczas jej ogrzewania</w:t>
            </w:r>
          </w:p>
          <w:p w:rsidR="00625DD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3" type="#_x0000_t75" style="width:12.3pt;height:12.3pt" o:ole="">
                  <v:imagedata r:id="rId22" o:title=""/>
                </v:shape>
                <o:OLEObject Type="Embed" ProgID="Equation.3" ShapeID="_x0000_i1033" DrawAspect="Content" ObjectID="_1629538220" r:id="rId2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4" type="#_x0000_t75" style="width:12.3pt;height:12.3pt" o:ole="">
                  <v:imagedata r:id="rId24" o:title=""/>
                </v:shape>
                <o:OLEObject Type="Embed" ProgID="Equation.3" ShapeID="_x0000_i1034" DrawAspect="Content" ObjectID="_1629538221" r:id="rId25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>
                <v:shape id="_x0000_i1035" type="#_x0000_t75" style="width:15.8pt;height:12.3pt" o:ole="">
                  <v:imagedata r:id="rId26" o:title=""/>
                </v:shape>
                <o:OLEObject Type="Embed" ProgID="Equation.3" ShapeID="_x0000_i1035" DrawAspect="Content" ObjectID="_1629538222" r:id="rId27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6" type="#_x0000_t75" style="width:12.3pt;height:12.3pt" o:ole="">
                  <v:imagedata r:id="rId28" o:title=""/>
                </v:shape>
                <o:OLEObject Type="Embed" ProgID="Equation.3" ShapeID="_x0000_i1036" DrawAspect="Content" ObjectID="_1629538223" r:id="rId2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F65B06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:rsidR="00B62952" w:rsidRPr="006D1637" w:rsidRDefault="00B62952" w:rsidP="00BD5A95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094B9B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="0008028D"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8028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3.2. Siły międzyczą</w:t>
            </w:r>
            <w:r w:rsidR="00121BDD"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057E4C" w:rsidRPr="006D1637" w:rsidRDefault="00057E4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121BDD" w:rsidRDefault="00121B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</w:t>
            </w:r>
            <w:r w:rsidR="00057E4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</w:p>
          <w:p w:rsidR="00625DDD" w:rsidRPr="006D1637" w:rsidRDefault="00057E4C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:rsidR="00681671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8705B5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 xml:space="preserve">4.1, 4.2. Układ odniesienia. </w:t>
            </w:r>
          </w:p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476EE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pisuje ruch ciała w podanym układzie odniesienia </w:t>
            </w:r>
          </w:p>
          <w:p w:rsidR="00625DDD" w:rsidRPr="006D1637" w:rsidRDefault="00625DD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biera układ odniesienia i opisuje ruch w tym układzi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:rsidR="00625DDD" w:rsidRPr="006D1637" w:rsidRDefault="00B214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  <w:r w:rsidRPr="006D1637">
              <w:rPr>
                <w:rFonts w:asciiTheme="minorHAnsi" w:hAnsiTheme="minorHAnsi"/>
                <w:position w:val="-10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ostol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niowego jednostajnego </w: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7" type="#_x0000_t75" style="width:19.3pt;height:14.05pt" o:ole="">
                  <v:imagedata r:id="rId30" o:title=""/>
                </v:shape>
                <o:OLEObject Type="Embed" ProgID="Equation.DSMT4" ShapeID="_x0000_i1037" DrawAspect="Content" ObjectID="_1629538224" r:id="rId3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przebywaną przez ciało w różnych odstępach czas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>
                <v:shape id="_x0000_i1038" type="#_x0000_t75" style="width:20.2pt;height:11.4pt" o:ole="">
                  <v:imagedata r:id="rId32" o:title=""/>
                </v:shape>
                <o:OLEObject Type="Embed" ProgID="Equation.DSMT4" ShapeID="_x0000_i1038" DrawAspect="Content" ObjectID="_1629538225" r:id="rId33"/>
              </w:objec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9" type="#_x0000_t75" style="width:19.3pt;height:14.05pt" o:ole="">
                  <v:imagedata r:id="rId30" o:title=""/>
                </v:shape>
                <o:OLEObject Type="Embed" ProgID="Equation.DSMT4" ShapeID="_x0000_i1039" DrawAspect="Content" ObjectID="_1629538226" r:id="rId34"/>
              </w:object>
            </w:r>
            <w:r w:rsidRPr="006D1637">
              <w:rPr>
                <w:rFonts w:asciiTheme="minorHAnsi" w:hAnsiTheme="minorHAnsi"/>
                <w:szCs w:val="18"/>
              </w:rPr>
              <w:t>na podstawie wyników doświadcz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 w:rsidR="008705B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="009831EC"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a występujące w nim wielkośc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0C39A5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8C3AD4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artość prędkośc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uzasadnia potrzebę wprowadzenia do opisu ruchu w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lkości wektorowej – prędkości </w:t>
            </w:r>
          </w:p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 wymienia cechy prędko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prostoliniowy jednostajny 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użyciem pojęcia prędk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wartość prędkości biegu,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z użyciem średniej wartości prędkości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różnicę międz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7</w:t>
            </w:r>
            <w:r w:rsidR="008705B5"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4.8.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t xml:space="preserve">Ruch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lastRenderedPageBreak/>
              <w:t>prostoliniowy jednostajnie przyspieszony.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daje przykłady ruchu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pr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yspieszonego i opóźni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pojęciem wartości przyspieszenia do opisu ruchu jedn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opisuje r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ostajnie </w:t>
            </w:r>
            <w:r w:rsidR="003C5FC9" w:rsidRPr="006D1637">
              <w:rPr>
                <w:rFonts w:asciiTheme="minorHAnsi" w:hAnsiTheme="minorHAnsi"/>
                <w:szCs w:val="18"/>
              </w:rPr>
              <w:lastRenderedPageBreak/>
              <w:t xml:space="preserve">przyspieszony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 jednostki przyspieszenia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40" type="#_x0000_t75" style="width:19.3pt;height:14.05pt" o:ole="">
                  <v:imagedata r:id="rId35" o:title=""/>
                </v:shape>
                <o:OLEObject Type="Embed" ProgID="Equation.DSMT4" ShapeID="_x0000_i1040" DrawAspect="Content" ObjectID="_1629538227" r:id="rId3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4E014D" w:rsidRPr="006D1637" w:rsidRDefault="003C5FC9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każdą wielkość z tego wzor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interpretację f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zyczną pojęcia przyspieszenia </w:t>
            </w:r>
          </w:p>
          <w:p w:rsidR="004E014D" w:rsidRPr="006D1637" w:rsidRDefault="00834E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nuje zadania obliczeniowe dotyczące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8705B5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4.10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A2457" w:rsidRPr="006D1637" w:rsidRDefault="004A2457" w:rsidP="00BD5A95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</w:t>
            </w:r>
          </w:p>
          <w:p w:rsidR="004A2457" w:rsidRPr="006D1637" w:rsidRDefault="004A2457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opóźnionego </w:t>
            </w:r>
          </w:p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tym wzorze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:rsidR="00B70760" w:rsidRPr="006D1637" w:rsidRDefault="008B063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8B0630" w:rsidRPr="006D1637" w:rsidRDefault="008B063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="00ED782C"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dwóch sił działających na ciało wzdłuż jednej prostej – o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 kilku sił działających na ciało wzdłuż jednej prostej, które się równoważą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kilku sił działających n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ciało wzdłuż jednej prostej – o 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wrotach zgodnych i przeciwnych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niepewności pomiarowe sumy i różnicy wartości dwóch sił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5.3. Pierwsz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ostych przykładach ciał spoczywających wskazuje siły równoważące się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doświadczenie potwierdzające pierwszą zasadę dynamiki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ED782C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4. Trzeci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a podstawi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>na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7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suje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 xml:space="preserve">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5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zjawisko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rzut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:rsidR="008B0630" w:rsidRPr="006D1637" w:rsidRDefault="004D6EF4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</w:t>
            </w:r>
            <w:r w:rsidR="00ED782C" w:rsidRPr="006D1637">
              <w:rPr>
                <w:rFonts w:asciiTheme="minorHAnsi" w:hAnsiTheme="minorHAnsi"/>
                <w:szCs w:val="18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5.6. Siła oporu powietrza 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="00ED782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niektóre sposoby zmn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jszania i zwiększania tarcia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pożytecznych i szkodliwyc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świadczące o tym, że wartość siły oporu powietrza wzrasta wraz ze wzros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tem szybkości ciał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D6EF4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 w:rsidR="008C75FD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zależy od rodzaju powierzchni ciał trących o siebie i wartości siły docisk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jącej te ciała do siebie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="00C31852"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</w:t>
            </w:r>
            <w:r w:rsidR="004D6EF4" w:rsidRPr="006D1637">
              <w:rPr>
                <w:rFonts w:asciiTheme="minorHAnsi" w:hAnsiTheme="minorHAnsi"/>
                <w:spacing w:val="-6"/>
                <w:szCs w:val="18"/>
              </w:rPr>
              <w:t xml:space="preserve">prawo Pascal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:rsidR="008B0630" w:rsidRPr="006D1637" w:rsidRDefault="00C31852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 w:rsidR="00C462B1"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 w:rsidR="00C462B1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  <w:r w:rsidR="004D6EF4"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zasadę działania podnośnika hydraulicznego i hamulca samochodowego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ciśnienie hydrostatyczne w zadaniach obliczeniowych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poru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warunek pływania i tonię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znacza doświadczalnie gęstość ciał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ływanie i tonięcie ciał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ąc pierwszą zasadę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ynamiki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e wzór na wartość sił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poru do wykonywania obliczeń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praktyczne znaczenie występowania w przyrodzie siły wyporu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 Druga zasada dynamiki</w:t>
            </w:r>
            <w:r w:rsidR="00F45C15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ciała pod działaniem stałej siły wypadkowej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wróconej tak samo jak prędkość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</w:t>
            </w:r>
            <w:r w:rsidR="004D6EF4" w:rsidRPr="006D1637">
              <w:rPr>
                <w:rFonts w:asciiTheme="minorHAnsi" w:hAnsiTheme="minorHAnsi"/>
                <w:szCs w:val="18"/>
              </w:rPr>
              <w:t>iki i odczytuje ten zapis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F45C1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1" type="#_x0000_t75" style="width:31.6pt;height:11.4pt" o:ole="">
                  <v:imagedata r:id="rId37" o:title=""/>
                </v:shape>
                <o:OLEObject Type="Embed" ProgID="Equation.DSMT4" ShapeID="_x0000_i1041" DrawAspect="Content" ObjectID="_1629538228" r:id="rId38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resu a(F) oblicza masę ciał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>
                <v:shape id="_x0000_i1042" type="#_x0000_t75" style="width:57.95pt;height:28.1pt" o:ole="">
                  <v:imagedata r:id="rId39" o:title=""/>
                </v:shape>
                <o:OLEObject Type="Embed" ProgID="Equation.3" ShapeID="_x0000_i1042" DrawAspect="Content" ObjectID="_1629538229" r:id="rId40"/>
              </w:object>
            </w:r>
          </w:p>
          <w:p w:rsidR="008B0630" w:rsidRPr="006D1637" w:rsidRDefault="00F45C15" w:rsidP="004F188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3" type="#_x0000_t75" style="width:31.6pt;height:11.4pt" o:ole="">
                  <v:imagedata r:id="rId37" o:title=""/>
                </v:shape>
                <o:OLEObject Type="Embed" ProgID="Equation.DSMT4" ShapeID="_x0000_i1043" DrawAspect="Content" ObjectID="_1629538230" r:id="rId4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 w:rsidR="004F1889"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jakim ciała spadają swobodnie </w:t>
            </w:r>
          </w:p>
        </w:tc>
      </w:tr>
    </w:tbl>
    <w:p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6. Praca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 w:rsidR="000C39A5"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="00786014"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u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rządzenia pracują z różną mocą </w:t>
            </w:r>
          </w:p>
          <w:p w:rsidR="00625DDD" w:rsidRPr="006D1637" w:rsidRDefault="0078601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4" type="#_x0000_t75" style="width:30.75pt;height:11.4pt" o:ole="">
                  <v:imagedata r:id="rId42" o:title=""/>
                </v:shape>
                <o:OLEObject Type="Embed" ProgID="Equation.DSMT4" ShapeID="_x0000_i1044" DrawAspect="Content" ObjectID="_1629538231" r:id="rId43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5" type="#_x0000_t75" style="width:29pt;height:24.6pt" o:ole="">
                  <v:imagedata r:id="rId44" o:title=""/>
                </v:shape>
                <o:OLEObject Type="Embed" ProgID="Equation.DSMT4" ShapeID="_x0000_i1045" DrawAspect="Content" ObjectID="_1629538232" r:id="rId45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6" type="#_x0000_t75" style="width:30.75pt;height:11.4pt" o:ole="">
                  <v:imagedata r:id="rId42" o:title=""/>
                </v:shape>
                <o:OLEObject Type="Embed" ProgID="Equation.DSMT4" ShapeID="_x0000_i1046" DrawAspect="Content" ObjectID="_1629538233" r:id="rId4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:rsidR="00625DDD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7" type="#_x0000_t75" style="width:29pt;height:24.6pt" o:ole="">
                  <v:imagedata r:id="rId44" o:title=""/>
                </v:shape>
                <o:OLEObject Type="Embed" ProgID="Equation.DSMT4" ShapeID="_x0000_i1047" DrawAspect="Content" ObjectID="_1629538234" r:id="rId47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8" type="#_x0000_t75" style="width:30.75pt;height:11.4pt" o:ole="">
                  <v:imagedata r:id="rId42" o:title=""/>
                </v:shape>
                <o:OLEObject Type="Embed" ProgID="Equation.DSMT4" ShapeID="_x0000_i1048" DrawAspect="Content" ObjectID="_1629538235" r:id="rId48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>
                <v:shape id="_x0000_i1049" type="#_x0000_t75" style="width:22.85pt;height:14.05pt" o:ole="">
                  <v:imagedata r:id="rId49" o:title=""/>
                </v:shape>
                <o:OLEObject Type="Embed" ProgID="Equation.DSMT4" ShapeID="_x0000_i1049" DrawAspect="Content" ObjectID="_1629538236" r:id="rId50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0" type="#_x0000_t75" style="width:21.95pt;height:14.05pt" o:ole="">
                  <v:imagedata r:id="rId51" o:title=""/>
                </v:shape>
                <o:OLEObject Type="Embed" ProgID="Equation.DSMT4" ShapeID="_x0000_i1050" DrawAspect="Content" ObjectID="_1629538237" r:id="rId52"/>
              </w:object>
            </w:r>
            <w:r w:rsidRPr="006D1637">
              <w:rPr>
                <w:rFonts w:asciiTheme="minorHAnsi" w:hAnsiTheme="minorHAnsi"/>
                <w:szCs w:val="18"/>
              </w:rPr>
              <w:t>, odczytuje i oblicza pr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cę na podstawie tych wykresów </w:t>
            </w:r>
          </w:p>
          <w:p w:rsidR="00625DDD" w:rsidRPr="006D1637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1" type="#_x0000_t75" style="width:21.95pt;height:14.05pt" o:ole="">
                  <v:imagedata r:id="rId53" o:title=""/>
                </v:shape>
                <o:OLEObject Type="Embed" ProgID="Equation.DSMT4" ShapeID="_x0000_i1051" DrawAspect="Content" ObjectID="_1629538238" r:id="rId54"/>
              </w:objec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6.3. 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</w:t>
            </w:r>
            <w:r w:rsidR="004D6EF4" w:rsidRPr="006D1637">
              <w:rPr>
                <w:rFonts w:asciiTheme="minorHAnsi" w:hAnsiTheme="minorHAnsi"/>
                <w:szCs w:val="18"/>
              </w:rPr>
              <w:t>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pojęcia układu ciał wzajemnie oddziałujących oraz sił wewnętrznych w układ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 i zewnętrznych spoza układu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>
                <v:shape id="_x0000_i1052" type="#_x0000_t75" style="width:36.9pt;height:14.95pt" o:ole="">
                  <v:imagedata r:id="rId55" o:title=""/>
                </v:shape>
                <o:OLEObject Type="Embed" ProgID="Equation.3" ShapeID="_x0000_i1052" DrawAspect="Content" ObjectID="_1629538239" r:id="rId5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</w:t>
            </w:r>
            <w:r w:rsidR="000C39A5" w:rsidRPr="00A21350">
              <w:rPr>
                <w:rFonts w:asciiTheme="minorHAnsi" w:hAnsiTheme="minorHAnsi"/>
                <w:b w:val="0"/>
                <w:spacing w:val="-4"/>
                <w:szCs w:val="18"/>
              </w:rPr>
              <w:t xml:space="preserve">energia 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ać, by zmienić energię potencjalną ciała i energię kinetyczną tego ciała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ojęcie poziomu zerowego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</w:t>
            </w:r>
            <w:bookmarkStart w:id="0" w:name="_GoBack"/>
            <w:bookmarkEnd w:id="0"/>
            <w:r w:rsidRPr="006D1637">
              <w:rPr>
                <w:rFonts w:asciiTheme="minorHAnsi" w:hAnsiTheme="minorHAnsi"/>
                <w:szCs w:val="18"/>
              </w:rPr>
              <w:t xml:space="preserve">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>
                <v:shape id="_x0000_i1053" type="#_x0000_t75" style="width:36.9pt;height:12.3pt" o:ole="">
                  <v:imagedata r:id="rId57" o:title=""/>
                </v:shape>
                <o:OLEObject Type="Embed" ProgID="Equation.DSMT4" ShapeID="_x0000_i1053" DrawAspect="Content" ObjectID="_1629538240" r:id="rId5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uje zadania, obliczając każdą z wielkości występujących we wzorach na energię kinetyczną i potencjalną ciężkości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tosuje zasadę zachowania energii mechanicznej do rozwiązywania zadań obliczeniowych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i oblicza sprawność urządzenia mechanicznego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sectPr w:rsidR="003C5FC9" w:rsidRPr="006D1637" w:rsidSect="001E4CB0">
      <w:headerReference w:type="default" r:id="rId59"/>
      <w:footerReference w:type="default" r:id="rId60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E488C" w:rsidRDefault="004E488C" w:rsidP="00285D6F">
      <w:r>
        <w:separator/>
      </w:r>
    </w:p>
  </w:endnote>
  <w:endnote w:type="continuationSeparator" w:id="0">
    <w:p w:rsidR="004E488C" w:rsidRDefault="004E488C" w:rsidP="00285D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1952D5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1952D5">
      <w:rPr>
        <w:b/>
        <w:noProof/>
        <w:color w:val="003892"/>
      </w:rPr>
      <w:pict>
        <v:line id="Łącznik prostoliniowy 3" o:spid="_x0000_s4098" style="position:absolute;left:0;text-align:left;z-index:251666432;visibility:visible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</w:pict>
    </w:r>
    <w:r w:rsidR="00D22F46">
      <w:rPr>
        <w:b/>
        <w:color w:val="003892"/>
      </w:rPr>
      <w:t xml:space="preserve"> </w:t>
    </w:r>
    <w:r w:rsidR="00D22F46" w:rsidRPr="009E0F62">
      <w:rPr>
        <w:b/>
        <w:color w:val="003892"/>
      </w:rPr>
      <w:t>AUTORZY:</w:t>
    </w:r>
    <w:r w:rsidR="00D22F46" w:rsidRPr="00285D6F">
      <w:rPr>
        <w:color w:val="003892"/>
      </w:rPr>
      <w:t xml:space="preserve"> </w:t>
    </w:r>
    <w:r w:rsidR="00D22F46">
      <w:t xml:space="preserve">Barbara Sagnowska     </w:t>
    </w:r>
    <w:r w:rsidR="00D22F46">
      <w:tab/>
    </w:r>
    <w:r w:rsidR="00D22F46">
      <w:tab/>
    </w:r>
    <w:r w:rsidR="00D22F46">
      <w:tab/>
    </w:r>
    <w:r w:rsidR="00D22F46">
      <w:tab/>
    </w:r>
    <w:r w:rsidR="00D22F46">
      <w:tab/>
      <w:t xml:space="preserve">Przedmiotowy System Oceniania </w:t>
    </w:r>
  </w:p>
  <w:p w:rsidR="00D22F46" w:rsidRDefault="001952D5" w:rsidP="00EE01FE">
    <w:pPr>
      <w:pStyle w:val="Stopka"/>
      <w:tabs>
        <w:tab w:val="clear" w:pos="9072"/>
        <w:tab w:val="right" w:pos="9639"/>
      </w:tabs>
      <w:ind w:left="-567" w:right="1"/>
    </w:pPr>
    <w:r w:rsidRPr="001952D5">
      <w:rPr>
        <w:b/>
        <w:noProof/>
        <w:color w:val="003892"/>
      </w:rPr>
      <w:pict>
        <v:line id="Łącznik prostoliniowy 5" o:spid="_x0000_s4097" style="position:absolute;left:0;text-align:left;z-index:251667456;visibility:visible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</w:pict>
    </w:r>
    <w:r w:rsidR="00D22F46">
      <w:tab/>
    </w:r>
  </w:p>
  <w:p w:rsidR="00D22F46" w:rsidRDefault="00D22F46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  <w:t xml:space="preserve"> </w:t>
    </w:r>
    <w:r>
      <w:tab/>
      <w:t xml:space="preserve"> </w:t>
    </w:r>
    <w:r>
      <w:rPr>
        <w:noProof/>
      </w:rPr>
      <w:t xml:space="preserve">           </w:t>
    </w:r>
    <w:r>
      <w:rPr>
        <w:noProof/>
      </w:rPr>
      <w:drawing>
        <wp:inline distT="0" distB="0" distL="0" distR="0">
          <wp:extent cx="2592368" cy="273377"/>
          <wp:effectExtent l="0" t="0" r="0" b="0"/>
          <wp:docPr id="4" name="Obraz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59476" t="11506" r="6234" b="46785"/>
                  <a:stretch/>
                </pic:blipFill>
                <pic:spPr bwMode="auto">
                  <a:xfrm>
                    <a:off x="0" y="0"/>
                    <a:ext cx="2591941" cy="27333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</w:p>
  <w:p w:rsidR="00D22F46" w:rsidRDefault="001952D5" w:rsidP="009130E5">
    <w:pPr>
      <w:pStyle w:val="Stopka"/>
      <w:ind w:left="-1417"/>
      <w:jc w:val="center"/>
    </w:pPr>
    <w:r>
      <w:fldChar w:fldCharType="begin"/>
    </w:r>
    <w:r w:rsidR="00D22F46">
      <w:instrText>PAGE   \* MERGEFORMAT</w:instrText>
    </w:r>
    <w:r>
      <w:fldChar w:fldCharType="separate"/>
    </w:r>
    <w:r w:rsidR="00101433">
      <w:rPr>
        <w:noProof/>
      </w:rPr>
      <w:t>1</w:t>
    </w:r>
    <w:r>
      <w:fldChar w:fldCharType="end"/>
    </w:r>
  </w:p>
  <w:p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E488C" w:rsidRDefault="004E488C" w:rsidP="00285D6F">
      <w:r>
        <w:separator/>
      </w:r>
    </w:p>
  </w:footnote>
  <w:footnote w:type="continuationSeparator" w:id="0">
    <w:p w:rsidR="004E488C" w:rsidRDefault="004E488C" w:rsidP="00285D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D22F46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column">
            <wp:posOffset>-899795</wp:posOffset>
          </wp:positionH>
          <wp:positionV relativeFrom="paragraph">
            <wp:posOffset>44450</wp:posOffset>
          </wp:positionV>
          <wp:extent cx="10481945" cy="954405"/>
          <wp:effectExtent l="0" t="0" r="0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8194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anchor>
      </w:drawing>
    </w: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D22F46">
    <w:pPr>
      <w:pStyle w:val="Nagwek"/>
      <w:tabs>
        <w:tab w:val="clear" w:pos="4536"/>
        <w:tab w:val="clear" w:pos="9072"/>
        <w:tab w:val="left" w:pos="9009"/>
      </w:tabs>
      <w:ind w:left="142" w:right="-283"/>
    </w:pPr>
    <w:r>
      <w:rPr>
        <w:b/>
        <w:color w:val="F09120"/>
      </w:rPr>
      <w:t xml:space="preserve">       Fizyka</w:t>
    </w:r>
    <w:r w:rsidRPr="00435B7E">
      <w:rPr>
        <w:color w:val="F09120"/>
      </w:rPr>
      <w:t xml:space="preserve"> </w:t>
    </w:r>
    <w:r>
      <w:t>| Świat fizyki | Klasy 7–8</w:t>
    </w:r>
    <w:r>
      <w:tab/>
    </w:r>
    <w:r>
      <w:tab/>
    </w:r>
    <w:r>
      <w:tab/>
    </w:r>
    <w:r>
      <w:tab/>
    </w:r>
    <w:r>
      <w:tab/>
    </w:r>
    <w:r>
      <w:tab/>
      <w:t xml:space="preserve">  </w:t>
    </w:r>
    <w:r>
      <w:rPr>
        <w:i/>
      </w:rPr>
      <w:t>Szkoła podstawowa</w:t>
    </w:r>
  </w:p>
  <w:p w:rsidR="00D22F46" w:rsidRDefault="00D22F46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defaultTabStop w:val="708"/>
  <w:hyphenationZone w:val="425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285D6F"/>
    <w:rsid w:val="000063DF"/>
    <w:rsid w:val="00042739"/>
    <w:rsid w:val="00043707"/>
    <w:rsid w:val="00057E4C"/>
    <w:rsid w:val="00062E5C"/>
    <w:rsid w:val="0008028D"/>
    <w:rsid w:val="00094B9B"/>
    <w:rsid w:val="000C39A5"/>
    <w:rsid w:val="000F2DD6"/>
    <w:rsid w:val="00101433"/>
    <w:rsid w:val="00121BDD"/>
    <w:rsid w:val="00172578"/>
    <w:rsid w:val="001952D5"/>
    <w:rsid w:val="001B19E5"/>
    <w:rsid w:val="001E3BDD"/>
    <w:rsid w:val="001E4CB0"/>
    <w:rsid w:val="001F0820"/>
    <w:rsid w:val="00204130"/>
    <w:rsid w:val="00245DA5"/>
    <w:rsid w:val="00266BE5"/>
    <w:rsid w:val="00271A88"/>
    <w:rsid w:val="00285D6F"/>
    <w:rsid w:val="002F1910"/>
    <w:rsid w:val="002F3044"/>
    <w:rsid w:val="00317434"/>
    <w:rsid w:val="0032207A"/>
    <w:rsid w:val="003572A4"/>
    <w:rsid w:val="003B19DC"/>
    <w:rsid w:val="003C5FC9"/>
    <w:rsid w:val="003E1A8B"/>
    <w:rsid w:val="003E5866"/>
    <w:rsid w:val="00435B7E"/>
    <w:rsid w:val="004A2457"/>
    <w:rsid w:val="004D6EF4"/>
    <w:rsid w:val="004E014D"/>
    <w:rsid w:val="004E488C"/>
    <w:rsid w:val="004F1201"/>
    <w:rsid w:val="004F1889"/>
    <w:rsid w:val="00502C60"/>
    <w:rsid w:val="0050602A"/>
    <w:rsid w:val="00592B22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66535"/>
    <w:rsid w:val="009831EC"/>
    <w:rsid w:val="009B6CEF"/>
    <w:rsid w:val="009E0F62"/>
    <w:rsid w:val="009F11A6"/>
    <w:rsid w:val="00A21350"/>
    <w:rsid w:val="00A239DF"/>
    <w:rsid w:val="00A5798A"/>
    <w:rsid w:val="00AB49BA"/>
    <w:rsid w:val="00B21442"/>
    <w:rsid w:val="00B340A0"/>
    <w:rsid w:val="00B37EBC"/>
    <w:rsid w:val="00B476EE"/>
    <w:rsid w:val="00B62952"/>
    <w:rsid w:val="00B63701"/>
    <w:rsid w:val="00B70760"/>
    <w:rsid w:val="00BD5056"/>
    <w:rsid w:val="00BD5A95"/>
    <w:rsid w:val="00C15780"/>
    <w:rsid w:val="00C31852"/>
    <w:rsid w:val="00C462B1"/>
    <w:rsid w:val="00D22D55"/>
    <w:rsid w:val="00D22F46"/>
    <w:rsid w:val="00E94387"/>
    <w:rsid w:val="00E94882"/>
    <w:rsid w:val="00EC12C2"/>
    <w:rsid w:val="00ED782C"/>
    <w:rsid w:val="00EE01FE"/>
    <w:rsid w:val="00F31C74"/>
    <w:rsid w:val="00F45C15"/>
    <w:rsid w:val="00F50047"/>
    <w:rsid w:val="00F65B06"/>
    <w:rsid w:val="00FD3A8B"/>
    <w:rsid w:val="00FE6D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6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5.jpeg"/><Relationship Id="rId1" Type="http://schemas.openxmlformats.org/officeDocument/2006/relationships/image" Target="media/image2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53F664-C45C-4772-B89D-EEE8DEE4C9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715</Words>
  <Characters>16290</Characters>
  <Application>Microsoft Office Word</Application>
  <DocSecurity>0</DocSecurity>
  <Lines>135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9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nauczyciel</cp:lastModifiedBy>
  <cp:revision>2</cp:revision>
  <dcterms:created xsi:type="dcterms:W3CDTF">2019-09-09T10:43:00Z</dcterms:created>
  <dcterms:modified xsi:type="dcterms:W3CDTF">2019-09-09T10:43:00Z</dcterms:modified>
</cp:coreProperties>
</file>